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1d6e18e73a743e0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49EA2BB1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379AF7CC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66CF771B">
          <v:shape xmlns:o="urn:schemas-microsoft-com:office:office" xmlns:v="urn:schemas-microsoft-com:vml" id="_x0000_i192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926" DrawAspect="Content" ObjectID="_1571334861" r:id="rId89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4019231F">
          <v:shape xmlns:o="urn:schemas-microsoft-com:office:office" xmlns:v="urn:schemas-microsoft-com:vml" id="_x0000_i192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927" DrawAspect="Content" ObjectID="_1571334862" r:id="rId89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1F652DB6">
          <v:shape xmlns:o="urn:schemas-microsoft-com:office:office" xmlns:v="urn:schemas-microsoft-com:vml" id="_x0000_i192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928" DrawAspect="Content" ObjectID="_1571334863" r:id="rId89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0797639B">
          <v:shape xmlns:o="urn:schemas-microsoft-com:office:office" xmlns:v="urn:schemas-microsoft-com:vml" id="_x0000_i192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929" DrawAspect="Content" ObjectID="_1571334864" r:id="rId89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72.bin" Id="rId891" /><Relationship Type="http://schemas.openxmlformats.org/officeDocument/2006/relationships/oleObject" Target="/word/embeddings/oleObject873.bin" Id="rId892" /><Relationship Type="http://schemas.openxmlformats.org/officeDocument/2006/relationships/oleObject" Target="/word/embeddings/oleObject874.bin" Id="rId893" /><Relationship Type="http://schemas.openxmlformats.org/officeDocument/2006/relationships/oleObject" Target="/word/embeddings/oleObject875.bin" Id="rId89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